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6" r:id="rId2"/>
    <p:sldId id="263" r:id="rId3"/>
    <p:sldId id="278" r:id="rId4"/>
    <p:sldId id="264" r:id="rId5"/>
    <p:sldId id="265" r:id="rId6"/>
    <p:sldId id="257" r:id="rId7"/>
    <p:sldId id="258" r:id="rId8"/>
    <p:sldId id="259" r:id="rId9"/>
    <p:sldId id="260" r:id="rId10"/>
    <p:sldId id="261" r:id="rId11"/>
    <p:sldId id="262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4E5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 autoAdjust="0"/>
    <p:restoredTop sz="94709" autoAdjust="0"/>
  </p:normalViewPr>
  <p:slideViewPr>
    <p:cSldViewPr>
      <p:cViewPr varScale="1">
        <p:scale>
          <a:sx n="84" d="100"/>
          <a:sy n="84" d="100"/>
        </p:scale>
        <p:origin x="1584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AE9CCE-CA44-46D3-840C-78761A44B60A}" type="datetimeFigureOut">
              <a:rPr lang="es-ES" smtClean="0"/>
              <a:pPr/>
              <a:t>07/11/2025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86EA44-4EBB-46CB-B250-56A9DE5D5369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214117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www.videosdematematicas.com/" TargetMode="Externa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www.videosdematematicas.com/" TargetMode="Externa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www.videosdematematicas.com/" TargetMode="Externa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5" name="4 Rectángulo redondeado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5 Rectángulo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6 Rectángulo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9 Rectángulo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s-ES"/>
              <a:t>Haga clic para modificar el estilo de subtítulo del patrón</a:t>
            </a:r>
            <a:endParaRPr lang="en-US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11" name="27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617381-17B6-4772-8E92-226D54291906}" type="datetimeFigureOut">
              <a:rPr lang="es-ES"/>
              <a:pPr>
                <a:defRPr/>
              </a:pPr>
              <a:t>07/11/2025</a:t>
            </a:fld>
            <a:endParaRPr lang="es-ES"/>
          </a:p>
        </p:txBody>
      </p:sp>
      <p:sp>
        <p:nvSpPr>
          <p:cNvPr id="12" name="16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3" name="2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D938A25-177D-4B83-95E5-E5CAA8BF5C8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E61411-0C55-454F-BCC9-305D3623687F}" type="datetimeFigureOut">
              <a:rPr lang="es-ES"/>
              <a:pPr>
                <a:defRPr/>
              </a:pPr>
              <a:t>07/11/2025</a:t>
            </a:fld>
            <a:endParaRPr lang="es-ES"/>
          </a:p>
        </p:txBody>
      </p:sp>
      <p:sp>
        <p:nvSpPr>
          <p:cNvPr id="5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165B8C-0371-49E6-9D0F-C74A88166E0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976346-CBD5-4222-AE2E-15F229D338D6}" type="datetimeFigureOut">
              <a:rPr lang="es-ES"/>
              <a:pPr>
                <a:defRPr/>
              </a:pPr>
              <a:t>07/11/2025</a:t>
            </a:fld>
            <a:endParaRPr lang="es-ES"/>
          </a:p>
        </p:txBody>
      </p:sp>
      <p:sp>
        <p:nvSpPr>
          <p:cNvPr id="5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25AD41-2662-470F-9990-3872A273D3F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EBBDE6-A51D-4ECF-8489-41CECB791F1E}" type="datetimeFigureOut">
              <a:rPr lang="es-ES"/>
              <a:pPr>
                <a:defRPr/>
              </a:pPr>
              <a:t>07/11/2025</a:t>
            </a:fld>
            <a:endParaRPr lang="es-ES"/>
          </a:p>
        </p:txBody>
      </p:sp>
      <p:sp>
        <p:nvSpPr>
          <p:cNvPr id="5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dirty="0"/>
          </a:p>
        </p:txBody>
      </p:sp>
      <p:sp>
        <p:nvSpPr>
          <p:cNvPr id="6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A12175-F603-4C38-9319-F8C6E50BDA5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  <p:pic>
        <p:nvPicPr>
          <p:cNvPr id="9" name="Picture 4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 r="4408"/>
          <a:stretch>
            <a:fillRect/>
          </a:stretch>
        </p:blipFill>
        <p:spPr bwMode="auto">
          <a:xfrm>
            <a:off x="4643438" y="6286500"/>
            <a:ext cx="44291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ncabezado de sec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3 Rectángulo"/>
          <p:cNvSpPr/>
          <p:nvPr/>
        </p:nvSpPr>
        <p:spPr>
          <a:xfrm flipV="1">
            <a:off x="69850" y="1352550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4 Rectángulo"/>
          <p:cNvSpPr/>
          <p:nvPr/>
        </p:nvSpPr>
        <p:spPr>
          <a:xfrm>
            <a:off x="69850" y="1317625"/>
            <a:ext cx="9013825" cy="46038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5 Rectángulo"/>
          <p:cNvSpPr/>
          <p:nvPr/>
        </p:nvSpPr>
        <p:spPr>
          <a:xfrm>
            <a:off x="68263" y="1444625"/>
            <a:ext cx="9015412" cy="46038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7" name="Picture 4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 r="4408"/>
          <a:stretch>
            <a:fillRect/>
          </a:stretch>
        </p:blipFill>
        <p:spPr bwMode="auto">
          <a:xfrm>
            <a:off x="4643438" y="6286500"/>
            <a:ext cx="44291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142852"/>
            <a:ext cx="7772400" cy="1147761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s-ES" dirty="0"/>
              <a:t>Haga clic para modificar el estilo de título del patrón</a:t>
            </a:r>
            <a:endParaRPr lang="en-US" dirty="0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914400" y="1737320"/>
            <a:ext cx="7772400" cy="45720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5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7E5B00-F62A-4D34-903D-AB2AED0711C6}" type="datetimeFigureOut">
              <a:rPr lang="es-ES"/>
              <a:pPr>
                <a:defRPr/>
              </a:pPr>
              <a:t>07/11/2025</a:t>
            </a:fld>
            <a:endParaRPr lang="es-ES"/>
          </a:p>
        </p:txBody>
      </p:sp>
      <p:sp>
        <p:nvSpPr>
          <p:cNvPr id="6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0CB0CD-CF23-4CEB-896A-7A3FA9DFE49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11" name="10 Marcador de contenido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7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635B27-D39C-4646-9FF4-356CD2EBDB2D}" type="datetimeFigureOut">
              <a:rPr lang="es-ES"/>
              <a:pPr>
                <a:defRPr/>
              </a:pPr>
              <a:t>07/11/2025</a:t>
            </a:fld>
            <a:endParaRPr lang="es-ES"/>
          </a:p>
        </p:txBody>
      </p:sp>
      <p:sp>
        <p:nvSpPr>
          <p:cNvPr id="8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B993FA-63D9-4C30-BA3C-BD5310DD4ED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32B6AF-8E9C-4723-B638-2C4BD0847EF3}" type="datetimeFigureOut">
              <a:rPr lang="es-ES"/>
              <a:pPr>
                <a:defRPr/>
              </a:pPr>
              <a:t>07/11/2025</a:t>
            </a:fld>
            <a:endParaRPr lang="es-ES"/>
          </a:p>
        </p:txBody>
      </p:sp>
      <p:sp>
        <p:nvSpPr>
          <p:cNvPr id="4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2CC55-3CFF-48B3-9B48-F58C8737AAF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 r="4408"/>
          <a:stretch>
            <a:fillRect/>
          </a:stretch>
        </p:blipFill>
        <p:spPr bwMode="auto">
          <a:xfrm>
            <a:off x="4355976" y="6237312"/>
            <a:ext cx="44291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6" name="5 Rectángulo redondeado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7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77645F-2C14-4196-894C-998B45990B29}" type="datetimeFigureOut">
              <a:rPr lang="es-ES"/>
              <a:pPr>
                <a:defRPr/>
              </a:pPr>
              <a:t>07/11/2025</a:t>
            </a:fld>
            <a:endParaRPr lang="es-ES"/>
          </a:p>
        </p:txBody>
      </p:sp>
      <p:sp>
        <p:nvSpPr>
          <p:cNvPr id="8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03EEA4-4D53-4530-AB43-FD078AE9D18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Rectángulo"/>
          <p:cNvSpPr/>
          <p:nvPr/>
        </p:nvSpPr>
        <p:spPr>
          <a:xfrm flipV="1">
            <a:off x="68263" y="4683125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5 Rectángulo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6 Rectángulo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s-ES" noProof="0"/>
              <a:t>Haga clic en el icono para agregar una imagen</a:t>
            </a:r>
            <a:endParaRPr lang="en-US" noProof="0" dirty="0"/>
          </a:p>
        </p:txBody>
      </p:sp>
      <p:sp>
        <p:nvSpPr>
          <p:cNvPr id="8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7F40E6-C476-4DF9-8578-F82D8EFC3F48}" type="datetimeFigureOut">
              <a:rPr lang="es-ES"/>
              <a:pPr>
                <a:defRPr/>
              </a:pPr>
              <a:t>07/11/2025</a:t>
            </a:fld>
            <a:endParaRPr lang="es-ES"/>
          </a:p>
        </p:txBody>
      </p:sp>
      <p:sp>
        <p:nvSpPr>
          <p:cNvPr id="9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4ABAB4-A6FC-4376-A817-17431D0D69E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8" name="7 Rectángulo redondeado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44" name="21 Marcador de título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10245" name="12 Marcador de texto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smtClean="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E8D00CB2-5DBC-4B68-A561-44B51F2B632B}" type="datetimeFigureOut">
              <a:rPr lang="es-ES"/>
              <a:pPr>
                <a:defRPr/>
              </a:pPr>
              <a:t>07/11/2025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smtClean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563C8A46-10D5-48C6-B622-BC42F7FE96B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6" r:id="rId2"/>
    <p:sldLayoutId id="2147483684" r:id="rId3"/>
    <p:sldLayoutId id="2147483677" r:id="rId4"/>
    <p:sldLayoutId id="2147483678" r:id="rId5"/>
    <p:sldLayoutId id="2147483679" r:id="rId6"/>
    <p:sldLayoutId id="2147483680" r:id="rId7"/>
    <p:sldLayoutId id="2147483685" r:id="rId8"/>
    <p:sldLayoutId id="2147483686" r:id="rId9"/>
    <p:sldLayoutId id="2147483681" r:id="rId10"/>
    <p:sldLayoutId id="2147483682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fontAlgn="base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fontAlgn="base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fontAlgn="base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fontAlgn="base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fontAlgn="base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videosdematematicas.com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48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8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21" Type="http://schemas.openxmlformats.org/officeDocument/2006/relationships/oleObject" Target="../embeddings/oleObject16.bin"/><Relationship Id="rId34" Type="http://schemas.openxmlformats.org/officeDocument/2006/relationships/oleObject" Target="../embeddings/oleObject24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image" Target="../media/image22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9.wmf"/><Relationship Id="rId32" Type="http://schemas.openxmlformats.org/officeDocument/2006/relationships/oleObject" Target="../embeddings/oleObject23.bin"/><Relationship Id="rId37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oleObject" Target="../embeddings/oleObject20.bin"/><Relationship Id="rId36" Type="http://schemas.openxmlformats.org/officeDocument/2006/relationships/oleObject" Target="../embeddings/oleObject25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5.bin"/><Relationship Id="rId31" Type="http://schemas.openxmlformats.org/officeDocument/2006/relationships/image" Target="../media/image2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23.wmf"/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2 Subtítulo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s-ES"/>
              <a:t>Moisés Grillo</a:t>
            </a:r>
          </a:p>
          <a:p>
            <a:r>
              <a:rPr lang="es-ES"/>
              <a:t>Ing. Industrial</a:t>
            </a:r>
          </a:p>
        </p:txBody>
      </p:sp>
      <p:sp>
        <p:nvSpPr>
          <p:cNvPr id="15363" name="1 Título"/>
          <p:cNvSpPr>
            <a:spLocks noGrp="1"/>
          </p:cNvSpPr>
          <p:nvPr>
            <p:ph type="ctrTitle"/>
          </p:nvPr>
        </p:nvSpPr>
        <p:spPr>
          <a:xfrm>
            <a:off x="457200" y="1506538"/>
            <a:ext cx="8229600" cy="1470025"/>
          </a:xfrm>
        </p:spPr>
        <p:txBody>
          <a:bodyPr/>
          <a:lstStyle/>
          <a:p>
            <a:r>
              <a:rPr lang="es-ES" dirty="0"/>
              <a:t>Operaciones con Radicales</a:t>
            </a:r>
          </a:p>
        </p:txBody>
      </p:sp>
      <p:sp>
        <p:nvSpPr>
          <p:cNvPr id="4" name="3 Rectángulo redondeado">
            <a:hlinkClick r:id="rId2"/>
          </p:cNvPr>
          <p:cNvSpPr/>
          <p:nvPr/>
        </p:nvSpPr>
        <p:spPr>
          <a:xfrm>
            <a:off x="2571750" y="4214813"/>
            <a:ext cx="4286250" cy="78581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dirty="0">
                <a:latin typeface="Arial Black" pitchFamily="34" charset="0"/>
              </a:rPr>
              <a:t>VIDEOSDEMATEMATICAS.CO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996950" y="1725613"/>
          <a:ext cx="7237413" cy="435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6" name="Equation" r:id="rId3" imgW="2323800" imgH="1396800" progId="Equation.DSMT4">
                  <p:embed/>
                </p:oleObj>
              </mc:Choice>
              <mc:Fallback>
                <p:oleObj name="Equation" r:id="rId3" imgW="2323800" imgH="1396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725613"/>
                        <a:ext cx="7237413" cy="435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846263" y="1765300"/>
          <a:ext cx="5535612" cy="427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0" name="Equation" r:id="rId3" imgW="1777680" imgH="1371600" progId="Equation.DSMT4">
                  <p:embed/>
                </p:oleObj>
              </mc:Choice>
              <mc:Fallback>
                <p:oleObj name="Equation" r:id="rId3" imgW="1777680" imgH="1371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1765300"/>
                        <a:ext cx="5535612" cy="427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Multiplicación</a:t>
            </a: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683568" y="1916113"/>
          <a:ext cx="16859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8"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916113"/>
                        <a:ext cx="16859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683568" y="2708275"/>
          <a:ext cx="16859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9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708275"/>
                        <a:ext cx="16859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28 Conector recto"/>
          <p:cNvCxnSpPr/>
          <p:nvPr/>
        </p:nvCxnSpPr>
        <p:spPr>
          <a:xfrm rot="5400000">
            <a:off x="755576" y="4005064"/>
            <a:ext cx="44644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3563888" y="1916832"/>
          <a:ext cx="30226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0"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916832"/>
                        <a:ext cx="30226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3533874" y="2564904"/>
          <a:ext cx="30543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1"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874" y="2564904"/>
                        <a:ext cx="30543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951707" y="3357563"/>
          <a:ext cx="11128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2" name="Equation" r:id="rId11" imgW="444240" imgH="228600" progId="Equation.DSMT4">
                  <p:embed/>
                </p:oleObj>
              </mc:Choice>
              <mc:Fallback>
                <p:oleObj name="Equation" r:id="rId11" imgW="4442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07" y="3357563"/>
                        <a:ext cx="111283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771030" y="4077072"/>
          <a:ext cx="16208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3" name="Equation" r:id="rId13" imgW="647640" imgH="253800" progId="Equation.DSMT4">
                  <p:embed/>
                </p:oleObj>
              </mc:Choice>
              <mc:Fallback>
                <p:oleObj name="Equation" r:id="rId13" imgW="64764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030" y="4077072"/>
                        <a:ext cx="16208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815331" y="4845050"/>
          <a:ext cx="146208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4" name="Equation" r:id="rId15" imgW="583920" imgH="215640" progId="Equation.DSMT4">
                  <p:embed/>
                </p:oleObj>
              </mc:Choice>
              <mc:Fallback>
                <p:oleObj name="Equation" r:id="rId15" imgW="58392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31" y="4845050"/>
                        <a:ext cx="146208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966143" y="5516563"/>
          <a:ext cx="11445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5" name="Equation" r:id="rId17" imgW="457200" imgH="215640" progId="Equation.DSMT4">
                  <p:embed/>
                </p:oleObj>
              </mc:Choice>
              <mc:Fallback>
                <p:oleObj name="Equation" r:id="rId17" imgW="45720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143" y="5516563"/>
                        <a:ext cx="11445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3491880" y="3086100"/>
          <a:ext cx="45497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6" name="Equation" r:id="rId19" imgW="1815840" imgH="330120" progId="Equation.DSMT4">
                  <p:embed/>
                </p:oleObj>
              </mc:Choice>
              <mc:Fallback>
                <p:oleObj name="Equation" r:id="rId19" imgW="181584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086100"/>
                        <a:ext cx="454977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3707904" y="3933056"/>
          <a:ext cx="22272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7" name="Equation" r:id="rId21" imgW="888840" imgH="253800" progId="Equation.DSMT4">
                  <p:embed/>
                </p:oleObj>
              </mc:Choice>
              <mc:Fallback>
                <p:oleObj name="Equation" r:id="rId21" imgW="88884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933056"/>
                        <a:ext cx="222726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3533775" y="4581525"/>
          <a:ext cx="25781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8" name="Equation" r:id="rId23" imgW="1028520" imgH="253800" progId="Equation.DSMT4">
                  <p:embed/>
                </p:oleObj>
              </mc:Choice>
              <mc:Fallback>
                <p:oleObj name="Equation" r:id="rId23" imgW="102852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581525"/>
                        <a:ext cx="25781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3635896" y="5260975"/>
          <a:ext cx="17827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9" name="Equation" r:id="rId25" imgW="711000" imgH="228600" progId="Equation.DSMT4">
                  <p:embed/>
                </p:oleObj>
              </mc:Choice>
              <mc:Fallback>
                <p:oleObj name="Equation" r:id="rId25" imgW="71100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260975"/>
                        <a:ext cx="17827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5516563" y="5300663"/>
          <a:ext cx="19097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0" name="Equation" r:id="rId27" imgW="761760" imgH="228600" progId="Equation.DSMT4">
                  <p:embed/>
                </p:oleObj>
              </mc:Choice>
              <mc:Fallback>
                <p:oleObj name="Equation" r:id="rId27" imgW="76176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5300663"/>
                        <a:ext cx="190976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7412484" y="5300663"/>
          <a:ext cx="16240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1" name="Equation" r:id="rId29" imgW="647640" imgH="228600" progId="Equation.DSMT4">
                  <p:embed/>
                </p:oleObj>
              </mc:Choice>
              <mc:Fallback>
                <p:oleObj name="Equation" r:id="rId29" imgW="64764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484" y="5300663"/>
                        <a:ext cx="162401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19 Rectángulo"/>
          <p:cNvSpPr/>
          <p:nvPr/>
        </p:nvSpPr>
        <p:spPr>
          <a:xfrm>
            <a:off x="4788024" y="2564904"/>
            <a:ext cx="576064" cy="648072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1" name="20 Rectángulo"/>
          <p:cNvSpPr/>
          <p:nvPr/>
        </p:nvSpPr>
        <p:spPr>
          <a:xfrm>
            <a:off x="4139952" y="3140968"/>
            <a:ext cx="1008112" cy="648072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2" name="21 Rectángulo"/>
          <p:cNvSpPr/>
          <p:nvPr/>
        </p:nvSpPr>
        <p:spPr>
          <a:xfrm>
            <a:off x="5364088" y="2564904"/>
            <a:ext cx="576064" cy="648072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4" name="23 Rectángulo"/>
          <p:cNvSpPr/>
          <p:nvPr/>
        </p:nvSpPr>
        <p:spPr>
          <a:xfrm>
            <a:off x="5436096" y="3140968"/>
            <a:ext cx="1152128" cy="648072"/>
          </a:xfrm>
          <a:prstGeom prst="rect">
            <a:avLst/>
          </a:prstGeom>
          <a:solidFill>
            <a:srgbClr val="00B0F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8" name="27 Rectángulo"/>
          <p:cNvSpPr/>
          <p:nvPr/>
        </p:nvSpPr>
        <p:spPr>
          <a:xfrm>
            <a:off x="6012160" y="2564904"/>
            <a:ext cx="576064" cy="648072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0" name="29 Rectángulo"/>
          <p:cNvSpPr/>
          <p:nvPr/>
        </p:nvSpPr>
        <p:spPr>
          <a:xfrm>
            <a:off x="6732240" y="3212976"/>
            <a:ext cx="1296144" cy="648072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1" name="30 Rectángulo"/>
          <p:cNvSpPr/>
          <p:nvPr/>
        </p:nvSpPr>
        <p:spPr>
          <a:xfrm>
            <a:off x="5940152" y="3212976"/>
            <a:ext cx="576064" cy="648072"/>
          </a:xfrm>
          <a:prstGeom prst="rect">
            <a:avLst/>
          </a:prstGeom>
          <a:solidFill>
            <a:srgbClr val="7030A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2" name="31 Rectángulo"/>
          <p:cNvSpPr/>
          <p:nvPr/>
        </p:nvSpPr>
        <p:spPr>
          <a:xfrm>
            <a:off x="4716016" y="3212976"/>
            <a:ext cx="360040" cy="648072"/>
          </a:xfrm>
          <a:prstGeom prst="rect">
            <a:avLst/>
          </a:prstGeom>
          <a:solidFill>
            <a:srgbClr val="7030A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5" name="34 Rectángulo"/>
          <p:cNvSpPr/>
          <p:nvPr/>
        </p:nvSpPr>
        <p:spPr>
          <a:xfrm>
            <a:off x="6876256" y="3212976"/>
            <a:ext cx="576064" cy="648072"/>
          </a:xfrm>
          <a:prstGeom prst="rect">
            <a:avLst/>
          </a:prstGeom>
          <a:solidFill>
            <a:srgbClr val="7030A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6" name="35 Rectángulo"/>
          <p:cNvSpPr/>
          <p:nvPr/>
        </p:nvSpPr>
        <p:spPr>
          <a:xfrm>
            <a:off x="4860032" y="4005064"/>
            <a:ext cx="576064" cy="648072"/>
          </a:xfrm>
          <a:prstGeom prst="rect">
            <a:avLst/>
          </a:prstGeom>
          <a:solidFill>
            <a:srgbClr val="7030A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4" grpId="0" animBg="1"/>
      <p:bldP spid="24" grpId="1" animBg="1"/>
      <p:bldP spid="28" grpId="0" animBg="1"/>
      <p:bldP spid="28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5" grpId="0" animBg="1"/>
      <p:bldP spid="35" grpId="1" animBg="1"/>
      <p:bldP spid="36" grpId="0" animBg="1"/>
      <p:bldP spid="36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258067" y="1844675"/>
          <a:ext cx="8634413" cy="395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0" name="Equation" r:id="rId3" imgW="2882880" imgH="1320480" progId="Equation.DSMT4">
                  <p:embed/>
                </p:oleObj>
              </mc:Choice>
              <mc:Fallback>
                <p:oleObj name="Equation" r:id="rId3" imgW="288288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67" y="1844675"/>
                        <a:ext cx="8634413" cy="395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836738" y="1844675"/>
          <a:ext cx="5475287" cy="395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4" name="Equation" r:id="rId3" imgW="1828800" imgH="1320480" progId="Equation.DSMT4">
                  <p:embed/>
                </p:oleObj>
              </mc:Choice>
              <mc:Fallback>
                <p:oleObj name="Equation" r:id="rId3" imgW="182880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1844675"/>
                        <a:ext cx="5475287" cy="395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Multiplicación</a:t>
            </a: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971600" y="1628800"/>
          <a:ext cx="448468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0" name="Equation" r:id="rId3" imgW="1790640" imgH="241200" progId="Equation.DSMT4">
                  <p:embed/>
                </p:oleObj>
              </mc:Choice>
              <mc:Fallback>
                <p:oleObj name="Equation" r:id="rId3" imgW="17906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628800"/>
                        <a:ext cx="448468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2508250" y="2493268"/>
          <a:ext cx="1781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1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2493268"/>
                        <a:ext cx="17811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2500313" y="3140968"/>
          <a:ext cx="1749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2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140968"/>
                        <a:ext cx="17494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42 Conector recto"/>
          <p:cNvCxnSpPr/>
          <p:nvPr/>
        </p:nvCxnSpPr>
        <p:spPr>
          <a:xfrm>
            <a:off x="2195736" y="3717032"/>
            <a:ext cx="26642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2"/>
          <p:cNvGraphicFramePr>
            <a:graphicFrameLocks noChangeAspect="1"/>
          </p:cNvGraphicFramePr>
          <p:nvPr/>
        </p:nvGraphicFramePr>
        <p:xfrm>
          <a:off x="2555776" y="3861693"/>
          <a:ext cx="7635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3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861693"/>
                        <a:ext cx="76358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/>
        </p:nvGraphicFramePr>
        <p:xfrm>
          <a:off x="3322067" y="3861693"/>
          <a:ext cx="11779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4" name="Equation" r:id="rId11" imgW="469800" imgH="228600" progId="Equation.DSMT4">
                  <p:embed/>
                </p:oleObj>
              </mc:Choice>
              <mc:Fallback>
                <p:oleObj name="Equation" r:id="rId11" imgW="46980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067" y="3861693"/>
                        <a:ext cx="11779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/>
        </p:nvGraphicFramePr>
        <p:xfrm>
          <a:off x="3576067" y="4509393"/>
          <a:ext cx="9239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5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067" y="4509393"/>
                        <a:ext cx="9239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/>
        </p:nvGraphicFramePr>
        <p:xfrm>
          <a:off x="4472607" y="4525268"/>
          <a:ext cx="11795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6" name="Equation" r:id="rId15" imgW="469800" imgH="215640" progId="Equation.DSMT4">
                  <p:embed/>
                </p:oleObj>
              </mc:Choice>
              <mc:Fallback>
                <p:oleObj name="Equation" r:id="rId15" imgW="469800" imgH="215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607" y="4525268"/>
                        <a:ext cx="11795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47 Conector recto"/>
          <p:cNvCxnSpPr/>
          <p:nvPr/>
        </p:nvCxnSpPr>
        <p:spPr>
          <a:xfrm>
            <a:off x="2123728" y="5157192"/>
            <a:ext cx="39604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2"/>
          <p:cNvGraphicFramePr>
            <a:graphicFrameLocks noChangeAspect="1"/>
          </p:cNvGraphicFramePr>
          <p:nvPr/>
        </p:nvGraphicFramePr>
        <p:xfrm>
          <a:off x="2603500" y="5292031"/>
          <a:ext cx="6683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7" name="Equation" r:id="rId17" imgW="266400" imgH="177480" progId="Equation.DSMT4">
                  <p:embed/>
                </p:oleObj>
              </mc:Choice>
              <mc:Fallback>
                <p:oleObj name="Equation" r:id="rId17" imgW="266400" imgH="177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5292031"/>
                        <a:ext cx="66833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/>
          <p:cNvGraphicFramePr>
            <a:graphicFrameLocks noChangeAspect="1"/>
          </p:cNvGraphicFramePr>
          <p:nvPr/>
        </p:nvGraphicFramePr>
        <p:xfrm>
          <a:off x="3347864" y="5157192"/>
          <a:ext cx="11779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8" name="Equation" r:id="rId19" imgW="469800" imgH="228600" progId="Equation.DSMT4">
                  <p:embed/>
                </p:oleObj>
              </mc:Choice>
              <mc:Fallback>
                <p:oleObj name="Equation" r:id="rId19" imgW="46980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157192"/>
                        <a:ext cx="11779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"/>
          <p:cNvGraphicFramePr>
            <a:graphicFrameLocks noChangeAspect="1"/>
          </p:cNvGraphicFramePr>
          <p:nvPr/>
        </p:nvGraphicFramePr>
        <p:xfrm>
          <a:off x="4567858" y="5287169"/>
          <a:ext cx="10842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9" name="Equation" r:id="rId21" imgW="431640" imgH="177480" progId="Equation.DSMT4">
                  <p:embed/>
                </p:oleObj>
              </mc:Choice>
              <mc:Fallback>
                <p:oleObj name="Equation" r:id="rId21" imgW="431640" imgH="177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858" y="5287169"/>
                        <a:ext cx="10842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"/>
          <p:cNvGraphicFramePr>
            <a:graphicFrameLocks noChangeAspect="1"/>
          </p:cNvGraphicFramePr>
          <p:nvPr/>
        </p:nvGraphicFramePr>
        <p:xfrm>
          <a:off x="2793801" y="5741988"/>
          <a:ext cx="23542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0" name="Equation" r:id="rId23" imgW="939600" imgH="228600" progId="Equation.DSMT4">
                  <p:embed/>
                </p:oleObj>
              </mc:Choice>
              <mc:Fallback>
                <p:oleObj name="Equation" r:id="rId23" imgW="939600" imgH="22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801" y="5741988"/>
                        <a:ext cx="235426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5220072" y="5732463"/>
          <a:ext cx="19732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1" name="Equation" r:id="rId25" imgW="787320" imgH="228600" progId="Equation.DSMT4">
                  <p:embed/>
                </p:oleObj>
              </mc:Choice>
              <mc:Fallback>
                <p:oleObj name="Equation" r:id="rId25" imgW="787320" imgH="228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732463"/>
                        <a:ext cx="197326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898525" y="1844675"/>
          <a:ext cx="7435850" cy="411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8" name="Equation" r:id="rId3" imgW="2387520" imgH="1320480" progId="Equation.DSMT4">
                  <p:embed/>
                </p:oleObj>
              </mc:Choice>
              <mc:Fallback>
                <p:oleObj name="Equation" r:id="rId3" imgW="238752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844675"/>
                        <a:ext cx="7435850" cy="411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2597150" y="1844675"/>
          <a:ext cx="4033838" cy="411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2" name="Equation" r:id="rId3" imgW="1295280" imgH="1320480" progId="Equation.DSMT4">
                  <p:embed/>
                </p:oleObj>
              </mc:Choice>
              <mc:Fallback>
                <p:oleObj name="Equation" r:id="rId3" imgW="129528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1844675"/>
                        <a:ext cx="4033838" cy="411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Binomio al Cuadrado</a:t>
            </a: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539552" y="1706066"/>
          <a:ext cx="219551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6" name="Equation" r:id="rId3" imgW="876240" imgH="342720" progId="Equation.DSMT4">
                  <p:embed/>
                </p:oleObj>
              </mc:Choice>
              <mc:Fallback>
                <p:oleObj name="Equation" r:id="rId3" imgW="87624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06066"/>
                        <a:ext cx="2195512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2700338" y="1700213"/>
          <a:ext cx="54387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7" name="Equation" r:id="rId5" imgW="2171520" imgH="342720" progId="Equation.DSMT4">
                  <p:embed/>
                </p:oleObj>
              </mc:Choice>
              <mc:Fallback>
                <p:oleObj name="Equation" r:id="rId5" imgW="217152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00213"/>
                        <a:ext cx="54387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2802657" y="2780928"/>
          <a:ext cx="48656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8" name="Equation" r:id="rId7" imgW="1942920" imgH="228600" progId="Equation.DSMT4">
                  <p:embed/>
                </p:oleObj>
              </mc:Choice>
              <mc:Fallback>
                <p:oleObj name="Equation" r:id="rId7" imgW="194292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57" y="2780928"/>
                        <a:ext cx="48656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2882900" y="3500438"/>
          <a:ext cx="46434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9" name="Equation" r:id="rId9" imgW="1854000" imgH="228600" progId="Equation.DSMT4">
                  <p:embed/>
                </p:oleObj>
              </mc:Choice>
              <mc:Fallback>
                <p:oleObj name="Equation" r:id="rId9" imgW="18540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500438"/>
                        <a:ext cx="46434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2987824" y="4221088"/>
          <a:ext cx="40719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0" name="Equation" r:id="rId11" imgW="1625400" imgH="228600" progId="Equation.DSMT4">
                  <p:embed/>
                </p:oleObj>
              </mc:Choice>
              <mc:Fallback>
                <p:oleObj name="Equation" r:id="rId11" imgW="16254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221088"/>
                        <a:ext cx="40719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3071043" y="4941888"/>
          <a:ext cx="20050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1" name="Equation" r:id="rId13" imgW="799920" imgH="228600" progId="Equation.DSMT4">
                  <p:embed/>
                </p:oleObj>
              </mc:Choice>
              <mc:Fallback>
                <p:oleObj name="Equation" r:id="rId13" imgW="79992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043" y="4941888"/>
                        <a:ext cx="20050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755576" y="1612926"/>
          <a:ext cx="3960440" cy="4909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0" name="Equation" r:id="rId3" imgW="1434960" imgH="1777680" progId="Equation.DSMT4">
                  <p:embed/>
                </p:oleObj>
              </mc:Choice>
              <mc:Fallback>
                <p:oleObj name="Equation" r:id="rId3" imgW="1434960" imgH="1777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612926"/>
                        <a:ext cx="3960440" cy="4909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Suma y Resta de Radicales</a:t>
            </a: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755576" y="1916832"/>
          <a:ext cx="27352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4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916832"/>
                        <a:ext cx="273526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24 Rectángulo"/>
          <p:cNvSpPr/>
          <p:nvPr/>
        </p:nvSpPr>
        <p:spPr>
          <a:xfrm>
            <a:off x="1043608" y="1844824"/>
            <a:ext cx="504056" cy="648072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6" name="25 Rectángulo"/>
          <p:cNvSpPr/>
          <p:nvPr/>
        </p:nvSpPr>
        <p:spPr>
          <a:xfrm>
            <a:off x="2987824" y="1844824"/>
            <a:ext cx="504056" cy="648072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1231900" y="2708275"/>
          <a:ext cx="1781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5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708275"/>
                        <a:ext cx="17811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28 Conector recto"/>
          <p:cNvCxnSpPr/>
          <p:nvPr/>
        </p:nvCxnSpPr>
        <p:spPr>
          <a:xfrm rot="5400000">
            <a:off x="2051720" y="4005064"/>
            <a:ext cx="44644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4788024" y="1916832"/>
          <a:ext cx="25765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6" name="Equation" r:id="rId7" imgW="1028520" imgH="228600" progId="Equation.DSMT4">
                  <p:embed/>
                </p:oleObj>
              </mc:Choice>
              <mc:Fallback>
                <p:oleObj name="Equation" r:id="rId7" imgW="102852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916832"/>
                        <a:ext cx="257651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5670550" y="2708275"/>
          <a:ext cx="9540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7"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2708275"/>
                        <a:ext cx="95408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971600" y="1802581"/>
          <a:ext cx="4176464" cy="4218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8" name="Equation" r:id="rId3" imgW="1307880" imgH="1320480" progId="Equation.DSMT4">
                  <p:embed/>
                </p:oleObj>
              </mc:Choice>
              <mc:Fallback>
                <p:oleObj name="Equation" r:id="rId3" imgW="130788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802581"/>
                        <a:ext cx="4176464" cy="4218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Suma por la diferencia de radicales</a:t>
            </a: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1364158" y="1754188"/>
          <a:ext cx="40719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9" name="Equation" r:id="rId3" imgW="1625400" imgH="304560" progId="Equation.DSMT4">
                  <p:embed/>
                </p:oleObj>
              </mc:Choice>
              <mc:Fallback>
                <p:oleObj name="Equation" r:id="rId3" imgW="162540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158" y="1754188"/>
                        <a:ext cx="40719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119313" y="2492896"/>
          <a:ext cx="26400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0" name="Equation" r:id="rId5" imgW="1054080" imgH="342720" progId="Equation.DSMT4">
                  <p:embed/>
                </p:oleObj>
              </mc:Choice>
              <mc:Fallback>
                <p:oleObj name="Equation" r:id="rId5" imgW="105408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2492896"/>
                        <a:ext cx="26400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336800" y="3429000"/>
          <a:ext cx="21320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1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429000"/>
                        <a:ext cx="21320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2483768" y="4077072"/>
          <a:ext cx="19097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2" name="Equation" r:id="rId9" imgW="761760" imgH="177480" progId="Equation.DSMT4">
                  <p:embed/>
                </p:oleObj>
              </mc:Choice>
              <mc:Fallback>
                <p:oleObj name="Equation" r:id="rId9" imgW="76176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077072"/>
                        <a:ext cx="19097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627784" y="4653136"/>
          <a:ext cx="1368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3" name="Equation" r:id="rId11" imgW="545760" imgH="177480" progId="Equation.DSMT4">
                  <p:embed/>
                </p:oleObj>
              </mc:Choice>
              <mc:Fallback>
                <p:oleObj name="Equation" r:id="rId11" imgW="54576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653136"/>
                        <a:ext cx="13684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992438" y="5300663"/>
          <a:ext cx="6365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4" name="Equation" r:id="rId13" imgW="253800" imgH="177480" progId="Equation.DSMT4">
                  <p:embed/>
                </p:oleObj>
              </mc:Choice>
              <mc:Fallback>
                <p:oleObj name="Equation" r:id="rId13" imgW="25380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5300663"/>
                        <a:ext cx="6365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755576" y="1772816"/>
          <a:ext cx="6099176" cy="448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6" name="Equation" r:id="rId3" imgW="2209680" imgH="1625400" progId="Equation.DSMT4">
                  <p:embed/>
                </p:oleObj>
              </mc:Choice>
              <mc:Fallback>
                <p:oleObj name="Equation" r:id="rId3" imgW="2209680" imgH="162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772816"/>
                        <a:ext cx="6099176" cy="448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2051720" y="1844824"/>
          <a:ext cx="2877616" cy="3950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0" name="Equation" r:id="rId3" imgW="850680" imgH="1168200" progId="Equation.DSMT4">
                  <p:embed/>
                </p:oleObj>
              </mc:Choice>
              <mc:Fallback>
                <p:oleObj name="Equation" r:id="rId3" imgW="85068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844824"/>
                        <a:ext cx="2877616" cy="3950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uadroTexto 1"/>
              <p:cNvSpPr txBox="1"/>
              <p:nvPr/>
            </p:nvSpPr>
            <p:spPr>
              <a:xfrm>
                <a:off x="611560" y="476672"/>
                <a:ext cx="3718134" cy="6306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ad>
                        <m:radPr>
                          <m:degHide m:val="on"/>
                          <m:ctrlPr>
                            <a:rPr lang="es-ES" sz="36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ES" sz="3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  <m:r>
                        <a:rPr lang="es-E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E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ad>
                        <m:radPr>
                          <m:degHide m:val="on"/>
                          <m:ctrlPr>
                            <a:rPr lang="es-ES" sz="3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ES" sz="3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  <m:r>
                        <a:rPr lang="es-E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ad>
                        <m:radPr>
                          <m:degHide m:val="on"/>
                          <m:ctrlPr>
                            <a:rPr lang="es-ES" sz="3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ES" sz="3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s-ES" sz="3600" dirty="0"/>
              </a:p>
            </p:txBody>
          </p:sp>
        </mc:Choice>
        <mc:Fallback xmlns="">
          <p:sp>
            <p:nvSpPr>
              <p:cNvPr id="2" name="Cuadro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76672"/>
                <a:ext cx="3718134" cy="63062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/>
              <p:cNvSpPr txBox="1"/>
              <p:nvPr/>
            </p:nvSpPr>
            <p:spPr>
              <a:xfrm>
                <a:off x="611560" y="1340768"/>
                <a:ext cx="5335820" cy="6306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s-ES" sz="36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ES" sz="3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rad>
                      <m:r>
                        <a:rPr lang="es-E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E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ad>
                        <m:radPr>
                          <m:degHide m:val="on"/>
                          <m:ctrlPr>
                            <a:rPr lang="es-ES" sz="3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ES" sz="3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rad>
                      <m:r>
                        <a:rPr lang="es-ES" sz="3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E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ad>
                        <m:radPr>
                          <m:degHide m:val="on"/>
                          <m:ctrlPr>
                            <a:rPr lang="es-ES" sz="3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ES" sz="3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rad>
                      <m:r>
                        <a:rPr lang="es-E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3</m:t>
                      </m:r>
                      <m:rad>
                        <m:radPr>
                          <m:degHide m:val="on"/>
                          <m:ctrlPr>
                            <a:rPr lang="es-ES" sz="3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ES" sz="3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rad>
                    </m:oMath>
                  </m:oMathPara>
                </a14:m>
                <a:endParaRPr lang="es-ES" sz="3600" dirty="0"/>
              </a:p>
            </p:txBody>
          </p:sp>
        </mc:Choice>
        <mc:Fallback xmlns="">
          <p:sp>
            <p:nvSpPr>
              <p:cNvPr id="3" name="Cuadro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340768"/>
                <a:ext cx="5335820" cy="63062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uadroTexto 3"/>
              <p:cNvSpPr txBox="1"/>
              <p:nvPr/>
            </p:nvSpPr>
            <p:spPr>
              <a:xfrm>
                <a:off x="626637" y="2204864"/>
                <a:ext cx="4062779" cy="6306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ad>
                        <m:radPr>
                          <m:degHide m:val="on"/>
                          <m:ctrlPr>
                            <a:rPr lang="es-ES" sz="36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ES" sz="3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s-ES" sz="3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s-E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rad>
                        <m:radPr>
                          <m:degHide m:val="on"/>
                          <m:ctrlPr>
                            <a:rPr lang="es-ES" sz="3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ES" sz="3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s-E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ad>
                        <m:radPr>
                          <m:degHide m:val="on"/>
                          <m:ctrlPr>
                            <a:rPr lang="es-ES" sz="3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ES" sz="3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s-ES" sz="3600" dirty="0"/>
              </a:p>
            </p:txBody>
          </p:sp>
        </mc:Choice>
        <mc:Fallback xmlns="">
          <p:sp>
            <p:nvSpPr>
              <p:cNvPr id="4" name="Cuadro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637" y="2204864"/>
                <a:ext cx="4062779" cy="63062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/>
              <p:cNvSpPr txBox="1"/>
              <p:nvPr/>
            </p:nvSpPr>
            <p:spPr>
              <a:xfrm>
                <a:off x="635998" y="3068960"/>
                <a:ext cx="5080943" cy="6306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rad>
                        <m:radPr>
                          <m:degHide m:val="on"/>
                          <m:ctrlPr>
                            <a:rPr lang="es-ES" sz="36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ES" sz="3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rad>
                      <m:r>
                        <a:rPr lang="es-ES" sz="3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s-E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s-ES" sz="3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ES" sz="3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rad>
                      <m:r>
                        <a:rPr lang="es-ES" sz="3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s-E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ad>
                        <m:radPr>
                          <m:degHide m:val="on"/>
                          <m:ctrlPr>
                            <a:rPr lang="es-ES" sz="3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ES" sz="3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rad>
                      <m:r>
                        <a:rPr lang="es-E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s-ES" sz="3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ES" sz="3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rad>
                    </m:oMath>
                  </m:oMathPara>
                </a14:m>
                <a:endParaRPr lang="es-ES" sz="3600" dirty="0"/>
              </a:p>
            </p:txBody>
          </p:sp>
        </mc:Choice>
        <mc:Fallback xmlns="">
          <p:sp>
            <p:nvSpPr>
              <p:cNvPr id="5" name="Cuadro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998" y="3068960"/>
                <a:ext cx="5080943" cy="63062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/>
              <p:cNvSpPr txBox="1"/>
              <p:nvPr/>
            </p:nvSpPr>
            <p:spPr>
              <a:xfrm>
                <a:off x="698823" y="3933056"/>
                <a:ext cx="5080943" cy="6306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ad>
                        <m:radPr>
                          <m:degHide m:val="on"/>
                          <m:ctrlPr>
                            <a:rPr lang="es-ES" sz="36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ES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s-E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E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s-ES" sz="3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ES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s-ES" sz="3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s-E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ad>
                        <m:radPr>
                          <m:degHide m:val="on"/>
                          <m:ctrlPr>
                            <a:rPr lang="es-ES" sz="3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ES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s-E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ad>
                        <m:radPr>
                          <m:degHide m:val="on"/>
                          <m:ctrlPr>
                            <a:rPr lang="es-ES" sz="3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ES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s-ES" sz="3600" dirty="0"/>
              </a:p>
            </p:txBody>
          </p:sp>
        </mc:Choice>
        <mc:Fallback xmlns="">
          <p:sp>
            <p:nvSpPr>
              <p:cNvPr id="6" name="Cuadro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23" y="3933056"/>
                <a:ext cx="5080943" cy="63062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20 Rectángulo"/>
          <p:cNvSpPr/>
          <p:nvPr/>
        </p:nvSpPr>
        <p:spPr>
          <a:xfrm>
            <a:off x="971600" y="429228"/>
            <a:ext cx="648072" cy="67806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" name="20 Rectángulo"/>
          <p:cNvSpPr/>
          <p:nvPr/>
        </p:nvSpPr>
        <p:spPr>
          <a:xfrm>
            <a:off x="2326611" y="413669"/>
            <a:ext cx="648072" cy="67806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" name="20 Rectángulo"/>
          <p:cNvSpPr/>
          <p:nvPr/>
        </p:nvSpPr>
        <p:spPr>
          <a:xfrm>
            <a:off x="3711055" y="429227"/>
            <a:ext cx="648072" cy="67806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" name="20 Rectángulo"/>
          <p:cNvSpPr/>
          <p:nvPr/>
        </p:nvSpPr>
        <p:spPr>
          <a:xfrm>
            <a:off x="971600" y="2205276"/>
            <a:ext cx="648072" cy="67806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20 Rectángulo"/>
          <p:cNvSpPr/>
          <p:nvPr/>
        </p:nvSpPr>
        <p:spPr>
          <a:xfrm>
            <a:off x="2387839" y="2153197"/>
            <a:ext cx="648072" cy="67806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20 Rectángulo"/>
          <p:cNvSpPr/>
          <p:nvPr/>
        </p:nvSpPr>
        <p:spPr>
          <a:xfrm>
            <a:off x="4090420" y="2181142"/>
            <a:ext cx="648072" cy="67806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3" name="20 Rectángulo"/>
          <p:cNvSpPr/>
          <p:nvPr/>
        </p:nvSpPr>
        <p:spPr>
          <a:xfrm>
            <a:off x="1043608" y="3864142"/>
            <a:ext cx="648072" cy="67806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" name="20 Rectángulo"/>
          <p:cNvSpPr/>
          <p:nvPr/>
        </p:nvSpPr>
        <p:spPr>
          <a:xfrm>
            <a:off x="2432552" y="3864142"/>
            <a:ext cx="648072" cy="67806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5" name="20 Rectángulo"/>
          <p:cNvSpPr/>
          <p:nvPr/>
        </p:nvSpPr>
        <p:spPr>
          <a:xfrm>
            <a:off x="3711055" y="3881953"/>
            <a:ext cx="648072" cy="67806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" name="20 Rectángulo"/>
          <p:cNvSpPr/>
          <p:nvPr/>
        </p:nvSpPr>
        <p:spPr>
          <a:xfrm>
            <a:off x="5131694" y="3899514"/>
            <a:ext cx="648072" cy="67806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/>
              <p:cNvSpPr txBox="1"/>
              <p:nvPr/>
            </p:nvSpPr>
            <p:spPr>
              <a:xfrm>
                <a:off x="698823" y="4834528"/>
                <a:ext cx="6100453" cy="6193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rad>
                        <m:radPr>
                          <m:degHide m:val="on"/>
                          <m:ctrlPr>
                            <a:rPr lang="es-ES" sz="36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ES" sz="3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rad>
                      <m:r>
                        <a:rPr lang="es-ES" sz="3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s-E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ad>
                        <m:radPr>
                          <m:degHide m:val="on"/>
                          <m:ctrlPr>
                            <a:rPr lang="es-ES" sz="3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ES" sz="3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rad>
                      <m:r>
                        <a:rPr lang="es-E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E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s-ES" sz="3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ES" sz="3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rad>
                      <m:r>
                        <a:rPr lang="es-E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ad>
                        <m:radPr>
                          <m:degHide m:val="on"/>
                          <m:ctrlPr>
                            <a:rPr lang="es-ES" sz="3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ES" sz="3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rad>
                    </m:oMath>
                  </m:oMathPara>
                </a14:m>
                <a:endParaRPr lang="es-ES" sz="3600" dirty="0"/>
              </a:p>
            </p:txBody>
          </p:sp>
        </mc:Choice>
        <mc:Fallback xmlns="">
          <p:sp>
            <p:nvSpPr>
              <p:cNvPr id="17" name="CuadroTex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23" y="4834528"/>
                <a:ext cx="6100453" cy="61933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876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467544" y="1988840"/>
          <a:ext cx="7924800" cy="330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8" name="Equation" r:id="rId3" imgW="3174840" imgH="1320480" progId="Equation.DSMT4">
                  <p:embed/>
                </p:oleObj>
              </mc:Choice>
              <mc:Fallback>
                <p:oleObj name="Equation" r:id="rId3" imgW="317484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988840"/>
                        <a:ext cx="7924800" cy="330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371600" y="1989138"/>
          <a:ext cx="6118225" cy="330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2" name="Equation" r:id="rId3" imgW="2450880" imgH="1320480" progId="Equation.DSMT4">
                  <p:embed/>
                </p:oleObj>
              </mc:Choice>
              <mc:Fallback>
                <p:oleObj name="Equation" r:id="rId3" imgW="245088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9138"/>
                        <a:ext cx="6118225" cy="330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Suma y Resta de Radicales</a:t>
            </a: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731838" y="1916113"/>
          <a:ext cx="27352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4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1916113"/>
                        <a:ext cx="273526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539552" y="2644775"/>
          <a:ext cx="4460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5" name="Equation" r:id="rId5" imgW="177480" imgH="164880" progId="Equation.DSMT4">
                  <p:embed/>
                </p:oleObj>
              </mc:Choice>
              <mc:Fallback>
                <p:oleObj name="Equation" r:id="rId5" imgW="177480" imgH="164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644775"/>
                        <a:ext cx="4460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21 Conector recto"/>
          <p:cNvCxnSpPr/>
          <p:nvPr/>
        </p:nvCxnSpPr>
        <p:spPr>
          <a:xfrm rot="5400000">
            <a:off x="209724" y="3645024"/>
            <a:ext cx="18722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1217836" y="2643560"/>
          <a:ext cx="317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6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836" y="2643560"/>
                        <a:ext cx="3175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593527" y="3124200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7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27" y="3124200"/>
                        <a:ext cx="31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1217414" y="3159125"/>
          <a:ext cx="317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8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414" y="3159125"/>
                        <a:ext cx="3175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609402" y="3681785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9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02" y="3681785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1233289" y="3700463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0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289" y="3700463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672902" y="4149080"/>
          <a:ext cx="222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1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02" y="4149080"/>
                        <a:ext cx="222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1887538" y="2549525"/>
          <a:ext cx="5095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2" name="Equation" r:id="rId19" imgW="203040" imgH="177480" progId="Equation.DSMT4">
                  <p:embed/>
                </p:oleObj>
              </mc:Choice>
              <mc:Fallback>
                <p:oleObj name="Equation" r:id="rId19" imgW="203040" imgH="1774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2549525"/>
                        <a:ext cx="5095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37 Conector recto"/>
          <p:cNvCxnSpPr/>
          <p:nvPr/>
        </p:nvCxnSpPr>
        <p:spPr>
          <a:xfrm rot="5400000">
            <a:off x="1590204" y="3566368"/>
            <a:ext cx="18722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2614613" y="2549525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3" name="Equation" r:id="rId21" imgW="114120" imgH="177480" progId="Equation.DSMT4">
                  <p:embed/>
                </p:oleObj>
              </mc:Choice>
              <mc:Fallback>
                <p:oleObj name="Equation" r:id="rId21" imgW="114120" imgH="177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2549525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1989138" y="3044825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4" name="Equation" r:id="rId23" imgW="114120" imgH="177480" progId="Equation.DSMT4">
                  <p:embed/>
                </p:oleObj>
              </mc:Choice>
              <mc:Fallback>
                <p:oleObj name="Equation" r:id="rId23" imgW="114120" imgH="177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3044825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2613025" y="3063875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5" name="Equation" r:id="rId25" imgW="114120" imgH="177480" progId="Equation.DSMT4">
                  <p:embed/>
                </p:oleObj>
              </mc:Choice>
              <mc:Fallback>
                <p:oleObj name="Equation" r:id="rId25" imgW="114120" imgH="1774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3063875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/>
        </p:nvGraphicFramePr>
        <p:xfrm>
          <a:off x="1989882" y="3603129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6" name="Equation" r:id="rId27" imgW="114120" imgH="177480" progId="Equation.DSMT4">
                  <p:embed/>
                </p:oleObj>
              </mc:Choice>
              <mc:Fallback>
                <p:oleObj name="Equation" r:id="rId27" imgW="114120" imgH="177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82" y="3603129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/>
        </p:nvGraphicFramePr>
        <p:xfrm>
          <a:off x="2613769" y="3621807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7" name="Equation" r:id="rId28" imgW="114120" imgH="177480" progId="Equation.DSMT4">
                  <p:embed/>
                </p:oleObj>
              </mc:Choice>
              <mc:Fallback>
                <p:oleObj name="Equation" r:id="rId28" imgW="114120" imgH="177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769" y="3621807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/>
        </p:nvGraphicFramePr>
        <p:xfrm>
          <a:off x="2053382" y="4070424"/>
          <a:ext cx="222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8" name="Equation" r:id="rId29" imgW="88560" imgH="164880" progId="Equation.DSMT4">
                  <p:embed/>
                </p:oleObj>
              </mc:Choice>
              <mc:Fallback>
                <p:oleObj name="Equation" r:id="rId29" imgW="88560" imgH="1648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382" y="4070424"/>
                        <a:ext cx="222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/>
        </p:nvGraphicFramePr>
        <p:xfrm>
          <a:off x="442094" y="4621213"/>
          <a:ext cx="36258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9" name="Equation" r:id="rId30" imgW="1447560" imgH="253800" progId="Equation.DSMT4">
                  <p:embed/>
                </p:oleObj>
              </mc:Choice>
              <mc:Fallback>
                <p:oleObj name="Equation" r:id="rId30" imgW="144756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094" y="4621213"/>
                        <a:ext cx="36258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/>
        </p:nvGraphicFramePr>
        <p:xfrm>
          <a:off x="972642" y="5373216"/>
          <a:ext cx="27352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0" name="Equation" r:id="rId32" imgW="1091880" imgH="228600" progId="Equation.DSMT4">
                  <p:embed/>
                </p:oleObj>
              </mc:Choice>
              <mc:Fallback>
                <p:oleObj name="Equation" r:id="rId32" imgW="1091880" imgH="2286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642" y="5373216"/>
                        <a:ext cx="273526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/>
        </p:nvGraphicFramePr>
        <p:xfrm>
          <a:off x="3851920" y="5373688"/>
          <a:ext cx="20351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1" name="Equation" r:id="rId34" imgW="812520" imgH="228600" progId="Equation.DSMT4">
                  <p:embed/>
                </p:oleObj>
              </mc:Choice>
              <mc:Fallback>
                <p:oleObj name="Equation" r:id="rId34" imgW="812520" imgH="228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373688"/>
                        <a:ext cx="20351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/>
        </p:nvGraphicFramePr>
        <p:xfrm>
          <a:off x="5940152" y="5373688"/>
          <a:ext cx="12715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2" name="Equation" r:id="rId36" imgW="507960" imgH="228600" progId="Equation.DSMT4">
                  <p:embed/>
                </p:oleObj>
              </mc:Choice>
              <mc:Fallback>
                <p:oleObj name="Equation" r:id="rId36" imgW="507960" imgH="228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373688"/>
                        <a:ext cx="12715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264987" y="1844675"/>
          <a:ext cx="8699501" cy="411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4" name="Equation" r:id="rId3" imgW="2793960" imgH="1320480" progId="Equation.DSMT4">
                  <p:embed/>
                </p:oleObj>
              </mc:Choice>
              <mc:Fallback>
                <p:oleObj name="Equation" r:id="rId3" imgW="279396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87" y="1844675"/>
                        <a:ext cx="8699501" cy="411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449388" y="1844675"/>
          <a:ext cx="5022850" cy="411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8" name="Equation" r:id="rId3" imgW="1612800" imgH="1320480" progId="Equation.DSMT4">
                  <p:embed/>
                </p:oleObj>
              </mc:Choice>
              <mc:Fallback>
                <p:oleObj name="Equation" r:id="rId3" imgW="161280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844675"/>
                        <a:ext cx="5022850" cy="411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Suma y Resta de Radicales</a:t>
            </a: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323528" y="1884363"/>
          <a:ext cx="37528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4"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884363"/>
                        <a:ext cx="37528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570285" y="2708275"/>
          <a:ext cx="32750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5" name="Equation" r:id="rId5" imgW="1307880" imgH="253800" progId="Equation.DSMT4">
                  <p:embed/>
                </p:oleObj>
              </mc:Choice>
              <mc:Fallback>
                <p:oleObj name="Equation" r:id="rId5" imgW="13078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85" y="2708275"/>
                        <a:ext cx="327501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778248" y="3573016"/>
          <a:ext cx="29575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6" name="Equation" r:id="rId7" imgW="1180800" imgH="228600" progId="Equation.DSMT4">
                  <p:embed/>
                </p:oleObj>
              </mc:Choice>
              <mc:Fallback>
                <p:oleObj name="Equation" r:id="rId7" imgW="118080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248" y="3573016"/>
                        <a:ext cx="295751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26 Conector recto"/>
          <p:cNvCxnSpPr/>
          <p:nvPr/>
        </p:nvCxnSpPr>
        <p:spPr>
          <a:xfrm rot="5400000">
            <a:off x="2051720" y="4005064"/>
            <a:ext cx="44644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4738688" y="1916113"/>
          <a:ext cx="35623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7" name="Equation" r:id="rId9" imgW="1422360" imgH="253800" progId="Equation.DSMT4">
                  <p:embed/>
                </p:oleObj>
              </mc:Choice>
              <mc:Fallback>
                <p:oleObj name="Equation" r:id="rId9" imgW="1422360" imgH="253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916113"/>
                        <a:ext cx="35623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4336479" y="2708920"/>
          <a:ext cx="47720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8" name="Equation" r:id="rId11" imgW="1904760" imgH="253800" progId="Equation.DSMT4">
                  <p:embed/>
                </p:oleObj>
              </mc:Choice>
              <mc:Fallback>
                <p:oleObj name="Equation" r:id="rId11" imgW="1904760" imgH="253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479" y="2708920"/>
                        <a:ext cx="47720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4860032" y="3501008"/>
          <a:ext cx="38179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9" name="Equation" r:id="rId13" imgW="1523880" imgH="228600" progId="Equation.DSMT4">
                  <p:embed/>
                </p:oleObj>
              </mc:Choice>
              <mc:Fallback>
                <p:oleObj name="Equation" r:id="rId13" imgW="1523880" imgH="228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501008"/>
                        <a:ext cx="38179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/>
          <p:cNvGraphicFramePr>
            <a:graphicFrameLocks noChangeAspect="1"/>
          </p:cNvGraphicFramePr>
          <p:nvPr/>
        </p:nvGraphicFramePr>
        <p:xfrm>
          <a:off x="5383213" y="4244975"/>
          <a:ext cx="27686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0" name="Equation" r:id="rId15" imgW="1104840" imgH="266400" progId="Equation.DSMT4">
                  <p:embed/>
                </p:oleObj>
              </mc:Choice>
              <mc:Fallback>
                <p:oleObj name="Equation" r:id="rId15" imgW="1104840" imgH="266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4244975"/>
                        <a:ext cx="27686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dad">
  <a:themeElements>
    <a:clrScheme name="Equidad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dad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dad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363</TotalTime>
  <Words>112</Words>
  <Application>Microsoft Office PowerPoint</Application>
  <PresentationFormat>Presentación en pantalla (4:3)</PresentationFormat>
  <Paragraphs>31</Paragraphs>
  <Slides>23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3</vt:i4>
      </vt:variant>
    </vt:vector>
  </HeadingPairs>
  <TitlesOfParts>
    <vt:vector size="32" baseType="lpstr">
      <vt:lpstr>Arial</vt:lpstr>
      <vt:lpstr>Arial Black</vt:lpstr>
      <vt:lpstr>Calibri</vt:lpstr>
      <vt:lpstr>Cambria Math</vt:lpstr>
      <vt:lpstr>Franklin Gothic Book</vt:lpstr>
      <vt:lpstr>Perpetua</vt:lpstr>
      <vt:lpstr>Wingdings 2</vt:lpstr>
      <vt:lpstr>Equidad</vt:lpstr>
      <vt:lpstr>Equation</vt:lpstr>
      <vt:lpstr>Operaciones con Radicales</vt:lpstr>
      <vt:lpstr>Suma y Resta de Radicales</vt:lpstr>
      <vt:lpstr>Presentación de PowerPoint</vt:lpstr>
      <vt:lpstr>Ejercicios</vt:lpstr>
      <vt:lpstr>Respuestas</vt:lpstr>
      <vt:lpstr>Suma y Resta de Radicales</vt:lpstr>
      <vt:lpstr>Ejercicios</vt:lpstr>
      <vt:lpstr>Respuestas</vt:lpstr>
      <vt:lpstr>Suma y Resta de Radicales</vt:lpstr>
      <vt:lpstr>Ejercicios</vt:lpstr>
      <vt:lpstr>Respuestas</vt:lpstr>
      <vt:lpstr>Multiplicación</vt:lpstr>
      <vt:lpstr>Ejercicios</vt:lpstr>
      <vt:lpstr>Respuestas</vt:lpstr>
      <vt:lpstr>Multiplicación</vt:lpstr>
      <vt:lpstr>Ejercicios</vt:lpstr>
      <vt:lpstr>Respuestas</vt:lpstr>
      <vt:lpstr>Binomio al Cuadrado</vt:lpstr>
      <vt:lpstr>Ejercicios</vt:lpstr>
      <vt:lpstr>Respuestas</vt:lpstr>
      <vt:lpstr>Suma por la diferencia de radicales</vt:lpstr>
      <vt:lpstr>Ejercicios</vt:lpstr>
      <vt:lpstr>Respuestas</vt:lpstr>
    </vt:vector>
  </TitlesOfParts>
  <Company>CP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ciones con Fracciones</dc:title>
  <dc:creator>Moises</dc:creator>
  <cp:lastModifiedBy>Moises Grillo</cp:lastModifiedBy>
  <cp:revision>357</cp:revision>
  <dcterms:created xsi:type="dcterms:W3CDTF">2010-04-07T15:31:49Z</dcterms:created>
  <dcterms:modified xsi:type="dcterms:W3CDTF">2025-11-07T21:49:04Z</dcterms:modified>
</cp:coreProperties>
</file>